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25285F" w14:textId="37D6A904" w:rsidR="00C4783E" w:rsidRDefault="00AE3EF8" w:rsidP="00B0561F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步长</w:t>
      </w:r>
      <w:r>
        <w:rPr>
          <w:rFonts w:hint="eastAsia"/>
        </w:rPr>
        <w:t>mu</w:t>
      </w:r>
      <w:r w:rsidR="00C4783E">
        <w:rPr>
          <w:rFonts w:hint="eastAsia"/>
        </w:rPr>
        <w:t>：</w:t>
      </w:r>
    </w:p>
    <w:tbl>
      <w:tblPr>
        <w:tblStyle w:val="a7"/>
        <w:tblW w:w="0" w:type="auto"/>
        <w:tblInd w:w="360" w:type="dxa"/>
        <w:tblLook w:val="04A0" w:firstRow="1" w:lastRow="0" w:firstColumn="1" w:lastColumn="0" w:noHBand="0" w:noVBand="1"/>
      </w:tblPr>
      <w:tblGrid>
        <w:gridCol w:w="2016"/>
        <w:gridCol w:w="6146"/>
      </w:tblGrid>
      <w:tr w:rsidR="00177870" w14:paraId="0DEC80E0" w14:textId="77777777" w:rsidTr="0032729F">
        <w:tc>
          <w:tcPr>
            <w:tcW w:w="2016" w:type="dxa"/>
          </w:tcPr>
          <w:p w14:paraId="5934771D" w14:textId="77777777" w:rsidR="00177870" w:rsidRDefault="00177870" w:rsidP="0032729F">
            <w:pPr>
              <w:pStyle w:val="a5"/>
              <w:ind w:firstLineChars="0" w:firstLine="0"/>
            </w:pPr>
            <w:r>
              <w:t>1e-4:</w:t>
            </w:r>
          </w:p>
        </w:tc>
        <w:tc>
          <w:tcPr>
            <w:tcW w:w="6146" w:type="dxa"/>
          </w:tcPr>
          <w:p w14:paraId="4CCA74B7" w14:textId="77777777" w:rsidR="00177870" w:rsidRDefault="00177870" w:rsidP="0032729F">
            <w:pPr>
              <w:pStyle w:val="a5"/>
              <w:ind w:firstLineChars="0" w:firstLine="0"/>
            </w:pPr>
            <w:r>
              <w:rPr>
                <w:noProof/>
              </w:rPr>
              <w:drawing>
                <wp:inline distT="0" distB="0" distL="0" distR="0" wp14:anchorId="4518D689" wp14:editId="64EB1258">
                  <wp:extent cx="1372990" cy="1041400"/>
                  <wp:effectExtent l="0" t="0" r="0" b="635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074" cy="1048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175A" w14:paraId="10F60D49" w14:textId="77777777" w:rsidTr="0032729F">
        <w:tc>
          <w:tcPr>
            <w:tcW w:w="2016" w:type="dxa"/>
          </w:tcPr>
          <w:p w14:paraId="2819EB92" w14:textId="77777777" w:rsidR="0024175A" w:rsidRDefault="0024175A" w:rsidP="0032729F">
            <w:pPr>
              <w:pStyle w:val="a5"/>
              <w:ind w:firstLineChars="0" w:firstLine="0"/>
            </w:pPr>
            <w:r>
              <w:t>1e-5</w:t>
            </w:r>
          </w:p>
        </w:tc>
        <w:tc>
          <w:tcPr>
            <w:tcW w:w="6146" w:type="dxa"/>
          </w:tcPr>
          <w:p w14:paraId="056F1144" w14:textId="77777777" w:rsidR="0024175A" w:rsidRDefault="0024175A" w:rsidP="0032729F">
            <w:pPr>
              <w:pStyle w:val="a5"/>
              <w:ind w:firstLineChars="0" w:firstLine="0"/>
            </w:pPr>
            <w:r>
              <w:rPr>
                <w:noProof/>
              </w:rPr>
              <w:drawing>
                <wp:inline distT="0" distB="0" distL="0" distR="0" wp14:anchorId="4A686A1B" wp14:editId="22BB7DAE">
                  <wp:extent cx="1443853" cy="1136650"/>
                  <wp:effectExtent l="0" t="0" r="4445" b="635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9721" cy="1141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175A" w14:paraId="5F142137" w14:textId="77777777" w:rsidTr="00892918">
        <w:tc>
          <w:tcPr>
            <w:tcW w:w="2016" w:type="dxa"/>
            <w:tcBorders>
              <w:bottom w:val="single" w:sz="4" w:space="0" w:color="auto"/>
            </w:tcBorders>
          </w:tcPr>
          <w:p w14:paraId="3022619C" w14:textId="77777777" w:rsidR="0024175A" w:rsidRDefault="0024175A" w:rsidP="0032729F">
            <w:pPr>
              <w:pStyle w:val="a5"/>
              <w:ind w:firstLineChars="0" w:firstLine="0"/>
            </w:pPr>
            <w:r>
              <w:t>3e-5</w:t>
            </w:r>
          </w:p>
        </w:tc>
        <w:tc>
          <w:tcPr>
            <w:tcW w:w="6146" w:type="dxa"/>
            <w:tcBorders>
              <w:bottom w:val="single" w:sz="4" w:space="0" w:color="auto"/>
            </w:tcBorders>
          </w:tcPr>
          <w:p w14:paraId="320759FE" w14:textId="77777777" w:rsidR="0024175A" w:rsidRDefault="0024175A" w:rsidP="0032729F">
            <w:pPr>
              <w:pStyle w:val="a5"/>
              <w:ind w:firstLineChars="0" w:firstLine="0"/>
            </w:pPr>
            <w:r>
              <w:rPr>
                <w:noProof/>
              </w:rPr>
              <w:drawing>
                <wp:inline distT="0" distB="0" distL="0" distR="0" wp14:anchorId="224B20CF" wp14:editId="37367945">
                  <wp:extent cx="1452450" cy="113030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9870" cy="1143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15DE" w14:paraId="2A063961" w14:textId="77777777" w:rsidTr="00892918">
        <w:tc>
          <w:tcPr>
            <w:tcW w:w="2016" w:type="dxa"/>
            <w:shd w:val="pct10" w:color="auto" w:fill="auto"/>
          </w:tcPr>
          <w:p w14:paraId="6940DC33" w14:textId="77777777" w:rsidR="007F15DE" w:rsidRDefault="007F15DE" w:rsidP="0032729F">
            <w:pPr>
              <w:pStyle w:val="a5"/>
              <w:ind w:firstLineChars="0" w:firstLine="0"/>
            </w:pPr>
            <w:r>
              <w:t>1e-6</w:t>
            </w:r>
          </w:p>
        </w:tc>
        <w:tc>
          <w:tcPr>
            <w:tcW w:w="6146" w:type="dxa"/>
            <w:shd w:val="pct10" w:color="auto" w:fill="auto"/>
          </w:tcPr>
          <w:p w14:paraId="784C8138" w14:textId="77777777" w:rsidR="007F15DE" w:rsidRDefault="007F15DE" w:rsidP="0032729F">
            <w:pPr>
              <w:pStyle w:val="a5"/>
              <w:ind w:firstLineChars="0" w:firstLine="0"/>
            </w:pPr>
            <w:r>
              <w:rPr>
                <w:noProof/>
              </w:rPr>
              <w:drawing>
                <wp:inline distT="0" distB="0" distL="0" distR="0" wp14:anchorId="4BD417A1" wp14:editId="229B49B7">
                  <wp:extent cx="1436211" cy="108585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5829" cy="10931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15DE" w14:paraId="0AFE6F01" w14:textId="77777777" w:rsidTr="0032729F">
        <w:tc>
          <w:tcPr>
            <w:tcW w:w="2016" w:type="dxa"/>
          </w:tcPr>
          <w:p w14:paraId="71023ACA" w14:textId="77777777" w:rsidR="007F15DE" w:rsidRDefault="007F15DE" w:rsidP="0032729F">
            <w:pPr>
              <w:pStyle w:val="a5"/>
              <w:ind w:firstLineChars="0" w:firstLine="0"/>
            </w:pPr>
            <w:r>
              <w:t>2e-6:</w:t>
            </w:r>
          </w:p>
        </w:tc>
        <w:tc>
          <w:tcPr>
            <w:tcW w:w="6146" w:type="dxa"/>
          </w:tcPr>
          <w:p w14:paraId="7D965316" w14:textId="77777777" w:rsidR="007F15DE" w:rsidRDefault="007F15DE" w:rsidP="0032729F">
            <w:pPr>
              <w:pStyle w:val="a5"/>
              <w:ind w:firstLineChars="0" w:firstLine="0"/>
            </w:pPr>
            <w:r>
              <w:rPr>
                <w:noProof/>
              </w:rPr>
              <w:drawing>
                <wp:inline distT="0" distB="0" distL="0" distR="0" wp14:anchorId="5DF51E27" wp14:editId="5440FB05">
                  <wp:extent cx="1435100" cy="1115293"/>
                  <wp:effectExtent l="0" t="0" r="0" b="889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940" cy="1126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3EF8" w14:paraId="3A6F5BD9" w14:textId="77777777" w:rsidTr="00C95329">
        <w:tc>
          <w:tcPr>
            <w:tcW w:w="2016" w:type="dxa"/>
          </w:tcPr>
          <w:p w14:paraId="7EED419E" w14:textId="09882A1B" w:rsidR="00AE3EF8" w:rsidRDefault="00AE3EF8" w:rsidP="00AE3EF8">
            <w:pPr>
              <w:pStyle w:val="a5"/>
              <w:ind w:firstLineChars="0" w:firstLine="0"/>
            </w:pPr>
            <w:r>
              <w:t>3e-6</w:t>
            </w:r>
          </w:p>
        </w:tc>
        <w:tc>
          <w:tcPr>
            <w:tcW w:w="6146" w:type="dxa"/>
          </w:tcPr>
          <w:p w14:paraId="6EFB516B" w14:textId="48487E98" w:rsidR="00AE3EF8" w:rsidRDefault="00AE3EF8" w:rsidP="00AE3EF8">
            <w:pPr>
              <w:pStyle w:val="a5"/>
              <w:ind w:firstLineChars="0" w:firstLine="0"/>
            </w:pPr>
            <w:r>
              <w:rPr>
                <w:noProof/>
              </w:rPr>
              <w:drawing>
                <wp:inline distT="0" distB="0" distL="0" distR="0" wp14:anchorId="202D5CB8" wp14:editId="12DDD36F">
                  <wp:extent cx="1431160" cy="109220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93" cy="11010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7CCA" w14:paraId="56C1B3D9" w14:textId="77777777" w:rsidTr="003962A9">
        <w:tc>
          <w:tcPr>
            <w:tcW w:w="2016" w:type="dxa"/>
            <w:tcBorders>
              <w:bottom w:val="single" w:sz="4" w:space="0" w:color="auto"/>
            </w:tcBorders>
          </w:tcPr>
          <w:p w14:paraId="34159770" w14:textId="2764776F" w:rsidR="00C27CCA" w:rsidRDefault="00C27CCA" w:rsidP="00AE3EF8">
            <w:pPr>
              <w:pStyle w:val="a5"/>
              <w:ind w:firstLineChars="0" w:firstLine="0"/>
            </w:pPr>
            <w:r>
              <w:rPr>
                <w:rFonts w:hint="eastAsia"/>
              </w:rPr>
              <w:lastRenderedPageBreak/>
              <w:t>1e-7</w:t>
            </w:r>
          </w:p>
        </w:tc>
        <w:tc>
          <w:tcPr>
            <w:tcW w:w="6146" w:type="dxa"/>
            <w:tcBorders>
              <w:bottom w:val="single" w:sz="4" w:space="0" w:color="auto"/>
            </w:tcBorders>
          </w:tcPr>
          <w:p w14:paraId="3B5F6C12" w14:textId="232F7609" w:rsidR="00C27CCA" w:rsidRDefault="00C27CCA" w:rsidP="00AE3EF8">
            <w:pPr>
              <w:pStyle w:val="a5"/>
              <w:ind w:firstLineChars="0"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ECFF289" wp14:editId="103D4C03">
                  <wp:extent cx="2048802" cy="1524000"/>
                  <wp:effectExtent l="0" t="0" r="889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9296" cy="1524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92C" w14:paraId="6380466C" w14:textId="77777777" w:rsidTr="003962A9">
        <w:tc>
          <w:tcPr>
            <w:tcW w:w="2016" w:type="dxa"/>
            <w:shd w:val="pct10" w:color="auto" w:fill="auto"/>
          </w:tcPr>
          <w:p w14:paraId="0CD23138" w14:textId="66279464" w:rsidR="0089592C" w:rsidRDefault="0089592C" w:rsidP="00AE3EF8">
            <w:pPr>
              <w:pStyle w:val="a5"/>
              <w:ind w:firstLineChars="0" w:firstLine="0"/>
            </w:pPr>
            <w:r>
              <w:rPr>
                <w:rFonts w:hint="eastAsia"/>
              </w:rPr>
              <w:t>2e-7</w:t>
            </w:r>
          </w:p>
        </w:tc>
        <w:tc>
          <w:tcPr>
            <w:tcW w:w="6146" w:type="dxa"/>
            <w:shd w:val="pct10" w:color="auto" w:fill="auto"/>
          </w:tcPr>
          <w:p w14:paraId="76B6F274" w14:textId="2DC2E30C" w:rsidR="0089592C" w:rsidRDefault="003962A9" w:rsidP="00AE3EF8">
            <w:pPr>
              <w:pStyle w:val="a5"/>
              <w:ind w:firstLineChars="0"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88D1FF9" wp14:editId="7F67CAFC">
                  <wp:extent cx="2051050" cy="1538288"/>
                  <wp:effectExtent l="0" t="0" r="6350" b="508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2399" cy="153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7CCA" w14:paraId="6BC8C992" w14:textId="77777777" w:rsidTr="00C95329">
        <w:tc>
          <w:tcPr>
            <w:tcW w:w="2016" w:type="dxa"/>
          </w:tcPr>
          <w:p w14:paraId="1B8525CC" w14:textId="777A6C2F" w:rsidR="00C27CCA" w:rsidRDefault="00C27CCA" w:rsidP="00AE3EF8">
            <w:pPr>
              <w:pStyle w:val="a5"/>
              <w:ind w:firstLineChars="0" w:firstLine="0"/>
            </w:pPr>
            <w:r>
              <w:rPr>
                <w:rFonts w:hint="eastAsia"/>
              </w:rPr>
              <w:t>3e-7</w:t>
            </w:r>
          </w:p>
        </w:tc>
        <w:tc>
          <w:tcPr>
            <w:tcW w:w="6146" w:type="dxa"/>
          </w:tcPr>
          <w:p w14:paraId="5E07C977" w14:textId="7CA5305F" w:rsidR="00C27CCA" w:rsidRDefault="00C27CCA" w:rsidP="00AE3EF8">
            <w:pPr>
              <w:pStyle w:val="a5"/>
              <w:ind w:firstLineChars="0"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83DA631" wp14:editId="17780D1C">
                  <wp:extent cx="2116732" cy="1612900"/>
                  <wp:effectExtent l="0" t="0" r="0" b="635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215" cy="16125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6D67B7" w14:textId="113BD49B" w:rsidR="00B0561F" w:rsidRDefault="00670CF2"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11</w:t>
      </w:r>
      <w:r>
        <w:rPr>
          <w:rFonts w:hint="eastAsia"/>
        </w:rPr>
        <w:t>日</w:t>
      </w:r>
      <w:r w:rsidR="00907566">
        <w:rPr>
          <w:rFonts w:hint="eastAsia"/>
        </w:rPr>
        <w:t>（</w:t>
      </w:r>
      <w:r w:rsidR="00907566">
        <w:rPr>
          <w:rFonts w:hint="eastAsia"/>
        </w:rPr>
        <w:t>1/5</w:t>
      </w:r>
      <w:r w:rsidR="00907566">
        <w:rPr>
          <w:rFonts w:hint="eastAsia"/>
        </w:rPr>
        <w:t>）</w:t>
      </w:r>
    </w:p>
    <w:p w14:paraId="09F1BCDC" w14:textId="37D65AF9" w:rsidR="00670CF2" w:rsidRDefault="00907566" w:rsidP="00907566">
      <w:pPr>
        <w:ind w:firstLine="420"/>
      </w:pPr>
      <w:r>
        <w:rPr>
          <w:rFonts w:hint="eastAsia"/>
        </w:rPr>
        <w:t>问题</w:t>
      </w:r>
      <w:r w:rsidR="00670CF2">
        <w:rPr>
          <w:rFonts w:hint="eastAsia"/>
        </w:rPr>
        <w:t>我用</w:t>
      </w:r>
      <w:r w:rsidR="00670CF2">
        <w:rPr>
          <w:rFonts w:hint="eastAsia"/>
        </w:rPr>
        <w:t>44.1kHz</w:t>
      </w:r>
      <w:r w:rsidR="00670CF2">
        <w:rPr>
          <w:rFonts w:hint="eastAsia"/>
        </w:rPr>
        <w:t>采样率处理，迭代特慢。语音又挺长，导致计算信噪比</w:t>
      </w:r>
      <w:proofErr w:type="spellStart"/>
      <w:r w:rsidR="00670CF2">
        <w:rPr>
          <w:rFonts w:hint="eastAsia"/>
        </w:rPr>
        <w:t>snr</w:t>
      </w:r>
      <w:proofErr w:type="spellEnd"/>
      <w:r w:rsidR="00670CF2">
        <w:rPr>
          <w:rFonts w:hint="eastAsia"/>
        </w:rPr>
        <w:t>的程序因内存不足出错。</w:t>
      </w:r>
    </w:p>
    <w:p w14:paraId="3F363572" w14:textId="119D1455" w:rsidR="00670CF2" w:rsidRDefault="00670CF2" w:rsidP="00907566">
      <w:pPr>
        <w:ind w:firstLine="420"/>
      </w:pPr>
      <w:r>
        <w:rPr>
          <w:rFonts w:hint="eastAsia"/>
        </w:rPr>
        <w:t>解决办法：</w:t>
      </w:r>
      <w:r w:rsidR="00907566">
        <w:rPr>
          <w:rFonts w:hint="eastAsia"/>
        </w:rPr>
        <w:t>应该不是长度的错，是最终生成的增强后语音，没和原始语音统一数据格式</w:t>
      </w:r>
    </w:p>
    <w:p w14:paraId="5221CE5B" w14:textId="77777777" w:rsidR="00907566" w:rsidRPr="00907566" w:rsidRDefault="00907566"/>
    <w:p w14:paraId="75F64BDA" w14:textId="611927D4" w:rsidR="00907566" w:rsidRDefault="00907566"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（</w:t>
      </w:r>
      <w:r>
        <w:rPr>
          <w:rFonts w:hint="eastAsia"/>
        </w:rPr>
        <w:t>2/5</w:t>
      </w:r>
      <w:r>
        <w:rPr>
          <w:rFonts w:hint="eastAsia"/>
        </w:rPr>
        <w:t>）</w:t>
      </w:r>
    </w:p>
    <w:p w14:paraId="3F57F143" w14:textId="398F2B0D" w:rsidR="00907566" w:rsidRDefault="00907566" w:rsidP="00907566">
      <w:pPr>
        <w:ind w:firstLine="420"/>
      </w:pPr>
      <w:r>
        <w:rPr>
          <w:rFonts w:hint="eastAsia"/>
        </w:rPr>
        <w:t>问题：怎么</w:t>
      </w:r>
      <w:r>
        <w:rPr>
          <w:rFonts w:hint="eastAsia"/>
        </w:rPr>
        <w:t>SNR</w:t>
      </w:r>
      <w:r>
        <w:rPr>
          <w:rFonts w:hint="eastAsia"/>
        </w:rPr>
        <w:t>算出来是负值？加入白噪声测试，</w:t>
      </w:r>
      <w:r>
        <w:rPr>
          <w:rFonts w:hint="eastAsia"/>
        </w:rPr>
        <w:t>SNR</w:t>
      </w:r>
      <w:r>
        <w:rPr>
          <w:rFonts w:hint="eastAsia"/>
        </w:rPr>
        <w:t>值正常，加入混响，</w:t>
      </w:r>
      <w:r>
        <w:rPr>
          <w:rFonts w:hint="eastAsia"/>
        </w:rPr>
        <w:t>SNR</w:t>
      </w:r>
      <w:r>
        <w:rPr>
          <w:rFonts w:hint="eastAsia"/>
        </w:rPr>
        <w:t>就变成负数了？</w:t>
      </w:r>
    </w:p>
    <w:p w14:paraId="47C508CE" w14:textId="186D404F" w:rsidR="00DA5EBE" w:rsidRDefault="00DA5EBE" w:rsidP="00907566">
      <w:pPr>
        <w:ind w:firstLine="420"/>
      </w:pPr>
      <w:r>
        <w:rPr>
          <w:rFonts w:hint="eastAsia"/>
        </w:rPr>
        <w:t xml:space="preserve">female1 </w:t>
      </w:r>
      <w:r>
        <w:rPr>
          <w:rFonts w:hint="eastAsia"/>
        </w:rPr>
        <w:t>计算</w:t>
      </w:r>
      <w:r>
        <w:rPr>
          <w:rFonts w:hint="eastAsia"/>
        </w:rPr>
        <w:t>SNR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90"/>
        <w:gridCol w:w="973"/>
        <w:gridCol w:w="483"/>
        <w:gridCol w:w="368"/>
        <w:gridCol w:w="371"/>
        <w:gridCol w:w="370"/>
        <w:gridCol w:w="370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</w:tblGrid>
      <w:tr w:rsidR="00DA5EBE" w14:paraId="64F6CB51" w14:textId="761A9F1F" w:rsidTr="00DA5EBE">
        <w:trPr>
          <w:jc w:val="center"/>
        </w:trPr>
        <w:tc>
          <w:tcPr>
            <w:tcW w:w="798" w:type="dxa"/>
          </w:tcPr>
          <w:p w14:paraId="5BBB235D" w14:textId="3A2AE61A" w:rsidR="00DA5EBE" w:rsidRDefault="00DA5EBE"/>
        </w:tc>
        <w:tc>
          <w:tcPr>
            <w:tcW w:w="972" w:type="dxa"/>
          </w:tcPr>
          <w:p w14:paraId="35488A37" w14:textId="2648EF7C" w:rsidR="00DA5EBE" w:rsidRDefault="00DA5EBE">
            <w:r>
              <w:rPr>
                <w:rFonts w:hint="eastAsia"/>
              </w:rPr>
              <w:t>0.2</w:t>
            </w:r>
          </w:p>
        </w:tc>
        <w:tc>
          <w:tcPr>
            <w:tcW w:w="376" w:type="dxa"/>
          </w:tcPr>
          <w:p w14:paraId="3AEB3B3E" w14:textId="1F7824C8" w:rsidR="00DA5EBE" w:rsidRDefault="00DA5EBE">
            <w:r>
              <w:rPr>
                <w:rFonts w:hint="eastAsia"/>
              </w:rPr>
              <w:t>0.3</w:t>
            </w:r>
          </w:p>
        </w:tc>
        <w:tc>
          <w:tcPr>
            <w:tcW w:w="373" w:type="dxa"/>
          </w:tcPr>
          <w:p w14:paraId="6D4C9C80" w14:textId="54436593" w:rsidR="00DA5EBE" w:rsidRDefault="00DA5EBE"/>
        </w:tc>
        <w:tc>
          <w:tcPr>
            <w:tcW w:w="376" w:type="dxa"/>
          </w:tcPr>
          <w:p w14:paraId="2F1CD8AE" w14:textId="571824AA" w:rsidR="00DA5EBE" w:rsidRDefault="00DA5EBE"/>
        </w:tc>
        <w:tc>
          <w:tcPr>
            <w:tcW w:w="376" w:type="dxa"/>
          </w:tcPr>
          <w:p w14:paraId="734B86E7" w14:textId="77777777" w:rsidR="00DA5EBE" w:rsidRDefault="00DA5EBE"/>
        </w:tc>
        <w:tc>
          <w:tcPr>
            <w:tcW w:w="376" w:type="dxa"/>
          </w:tcPr>
          <w:p w14:paraId="1E533CAD" w14:textId="77777777" w:rsidR="00DA5EBE" w:rsidRDefault="00DA5EBE"/>
        </w:tc>
        <w:tc>
          <w:tcPr>
            <w:tcW w:w="375" w:type="dxa"/>
          </w:tcPr>
          <w:p w14:paraId="4BC20E37" w14:textId="77777777" w:rsidR="00DA5EBE" w:rsidRDefault="00DA5EBE"/>
        </w:tc>
        <w:tc>
          <w:tcPr>
            <w:tcW w:w="375" w:type="dxa"/>
          </w:tcPr>
          <w:p w14:paraId="6EE692EB" w14:textId="77777777" w:rsidR="00DA5EBE" w:rsidRDefault="00DA5EBE"/>
        </w:tc>
        <w:tc>
          <w:tcPr>
            <w:tcW w:w="375" w:type="dxa"/>
          </w:tcPr>
          <w:p w14:paraId="6FD05F7B" w14:textId="77777777" w:rsidR="00DA5EBE" w:rsidRDefault="00DA5EBE"/>
        </w:tc>
        <w:tc>
          <w:tcPr>
            <w:tcW w:w="375" w:type="dxa"/>
          </w:tcPr>
          <w:p w14:paraId="7DD05FDA" w14:textId="77777777" w:rsidR="00DA5EBE" w:rsidRDefault="00DA5EBE"/>
        </w:tc>
        <w:tc>
          <w:tcPr>
            <w:tcW w:w="375" w:type="dxa"/>
          </w:tcPr>
          <w:p w14:paraId="056C058B" w14:textId="77777777" w:rsidR="00DA5EBE" w:rsidRDefault="00DA5EBE"/>
        </w:tc>
        <w:tc>
          <w:tcPr>
            <w:tcW w:w="375" w:type="dxa"/>
          </w:tcPr>
          <w:p w14:paraId="46BBC4DD" w14:textId="77777777" w:rsidR="00DA5EBE" w:rsidRDefault="00DA5EBE"/>
        </w:tc>
        <w:tc>
          <w:tcPr>
            <w:tcW w:w="375" w:type="dxa"/>
          </w:tcPr>
          <w:p w14:paraId="581B400D" w14:textId="77777777" w:rsidR="00DA5EBE" w:rsidRDefault="00DA5EBE"/>
        </w:tc>
        <w:tc>
          <w:tcPr>
            <w:tcW w:w="375" w:type="dxa"/>
          </w:tcPr>
          <w:p w14:paraId="71DB1FB2" w14:textId="77777777" w:rsidR="00DA5EBE" w:rsidRDefault="00DA5EBE"/>
        </w:tc>
        <w:tc>
          <w:tcPr>
            <w:tcW w:w="375" w:type="dxa"/>
          </w:tcPr>
          <w:p w14:paraId="1D54C5F6" w14:textId="77777777" w:rsidR="00DA5EBE" w:rsidRDefault="00DA5EBE"/>
        </w:tc>
        <w:tc>
          <w:tcPr>
            <w:tcW w:w="375" w:type="dxa"/>
          </w:tcPr>
          <w:p w14:paraId="634B5F95" w14:textId="77777777" w:rsidR="00DA5EBE" w:rsidRDefault="00DA5EBE"/>
        </w:tc>
        <w:tc>
          <w:tcPr>
            <w:tcW w:w="375" w:type="dxa"/>
          </w:tcPr>
          <w:p w14:paraId="779989EF" w14:textId="77777777" w:rsidR="00DA5EBE" w:rsidRDefault="00DA5EBE"/>
        </w:tc>
        <w:tc>
          <w:tcPr>
            <w:tcW w:w="375" w:type="dxa"/>
          </w:tcPr>
          <w:p w14:paraId="03F8BB0B" w14:textId="77777777" w:rsidR="00DA5EBE" w:rsidRDefault="00DA5EBE"/>
        </w:tc>
        <w:tc>
          <w:tcPr>
            <w:tcW w:w="375" w:type="dxa"/>
          </w:tcPr>
          <w:p w14:paraId="76575248" w14:textId="77777777" w:rsidR="00DA5EBE" w:rsidRDefault="00DA5EBE"/>
        </w:tc>
      </w:tr>
      <w:tr w:rsidR="00DA5EBE" w14:paraId="44A0E6D0" w14:textId="0EFC9543" w:rsidTr="00DA5EBE">
        <w:trPr>
          <w:jc w:val="center"/>
        </w:trPr>
        <w:tc>
          <w:tcPr>
            <w:tcW w:w="798" w:type="dxa"/>
          </w:tcPr>
          <w:p w14:paraId="6AE2DDDE" w14:textId="59AB9BD9" w:rsidR="00DA5EBE" w:rsidRDefault="00DA5EBE">
            <w:r>
              <w:rPr>
                <w:rFonts w:hint="eastAsia"/>
              </w:rPr>
              <w:t>SNR</w:t>
            </w:r>
          </w:p>
        </w:tc>
        <w:tc>
          <w:tcPr>
            <w:tcW w:w="972" w:type="dxa"/>
          </w:tcPr>
          <w:p w14:paraId="1C66846A" w14:textId="77777777" w:rsidR="00DA5EBE" w:rsidRDefault="00DA5EBE"/>
        </w:tc>
        <w:tc>
          <w:tcPr>
            <w:tcW w:w="376" w:type="dxa"/>
          </w:tcPr>
          <w:p w14:paraId="23F2863D" w14:textId="77777777" w:rsidR="00DA5EBE" w:rsidRDefault="00DA5EBE"/>
        </w:tc>
        <w:tc>
          <w:tcPr>
            <w:tcW w:w="373" w:type="dxa"/>
          </w:tcPr>
          <w:p w14:paraId="2A14A0B0" w14:textId="77777777" w:rsidR="00DA5EBE" w:rsidRDefault="00DA5EBE"/>
        </w:tc>
        <w:tc>
          <w:tcPr>
            <w:tcW w:w="376" w:type="dxa"/>
          </w:tcPr>
          <w:p w14:paraId="74654132" w14:textId="77777777" w:rsidR="00DA5EBE" w:rsidRDefault="00DA5EBE"/>
        </w:tc>
        <w:tc>
          <w:tcPr>
            <w:tcW w:w="376" w:type="dxa"/>
          </w:tcPr>
          <w:p w14:paraId="4D06AA49" w14:textId="77777777" w:rsidR="00DA5EBE" w:rsidRDefault="00DA5EBE"/>
        </w:tc>
        <w:tc>
          <w:tcPr>
            <w:tcW w:w="376" w:type="dxa"/>
          </w:tcPr>
          <w:p w14:paraId="3E83EFEA" w14:textId="77777777" w:rsidR="00DA5EBE" w:rsidRDefault="00DA5EBE"/>
        </w:tc>
        <w:tc>
          <w:tcPr>
            <w:tcW w:w="375" w:type="dxa"/>
          </w:tcPr>
          <w:p w14:paraId="4365F4CF" w14:textId="77777777" w:rsidR="00DA5EBE" w:rsidRDefault="00DA5EBE"/>
        </w:tc>
        <w:tc>
          <w:tcPr>
            <w:tcW w:w="375" w:type="dxa"/>
          </w:tcPr>
          <w:p w14:paraId="5AB56369" w14:textId="77777777" w:rsidR="00DA5EBE" w:rsidRDefault="00DA5EBE"/>
        </w:tc>
        <w:tc>
          <w:tcPr>
            <w:tcW w:w="375" w:type="dxa"/>
          </w:tcPr>
          <w:p w14:paraId="1E4D0A03" w14:textId="77777777" w:rsidR="00DA5EBE" w:rsidRDefault="00DA5EBE"/>
        </w:tc>
        <w:tc>
          <w:tcPr>
            <w:tcW w:w="375" w:type="dxa"/>
          </w:tcPr>
          <w:p w14:paraId="41FB0EFE" w14:textId="77777777" w:rsidR="00DA5EBE" w:rsidRDefault="00DA5EBE"/>
        </w:tc>
        <w:tc>
          <w:tcPr>
            <w:tcW w:w="375" w:type="dxa"/>
          </w:tcPr>
          <w:p w14:paraId="2F6C28CB" w14:textId="77777777" w:rsidR="00DA5EBE" w:rsidRDefault="00DA5EBE"/>
        </w:tc>
        <w:tc>
          <w:tcPr>
            <w:tcW w:w="375" w:type="dxa"/>
          </w:tcPr>
          <w:p w14:paraId="34E8FFF3" w14:textId="77777777" w:rsidR="00DA5EBE" w:rsidRDefault="00DA5EBE"/>
        </w:tc>
        <w:tc>
          <w:tcPr>
            <w:tcW w:w="375" w:type="dxa"/>
          </w:tcPr>
          <w:p w14:paraId="2DAC1F45" w14:textId="77777777" w:rsidR="00DA5EBE" w:rsidRDefault="00DA5EBE"/>
        </w:tc>
        <w:tc>
          <w:tcPr>
            <w:tcW w:w="375" w:type="dxa"/>
          </w:tcPr>
          <w:p w14:paraId="2408D7B2" w14:textId="77777777" w:rsidR="00DA5EBE" w:rsidRDefault="00DA5EBE"/>
        </w:tc>
        <w:tc>
          <w:tcPr>
            <w:tcW w:w="375" w:type="dxa"/>
          </w:tcPr>
          <w:p w14:paraId="6FC7AA8D" w14:textId="77777777" w:rsidR="00DA5EBE" w:rsidRDefault="00DA5EBE"/>
        </w:tc>
        <w:tc>
          <w:tcPr>
            <w:tcW w:w="375" w:type="dxa"/>
          </w:tcPr>
          <w:p w14:paraId="2DD5164D" w14:textId="77777777" w:rsidR="00DA5EBE" w:rsidRDefault="00DA5EBE"/>
        </w:tc>
        <w:tc>
          <w:tcPr>
            <w:tcW w:w="375" w:type="dxa"/>
          </w:tcPr>
          <w:p w14:paraId="3128973F" w14:textId="77777777" w:rsidR="00DA5EBE" w:rsidRDefault="00DA5EBE"/>
        </w:tc>
        <w:tc>
          <w:tcPr>
            <w:tcW w:w="375" w:type="dxa"/>
          </w:tcPr>
          <w:p w14:paraId="57B3E6CE" w14:textId="77777777" w:rsidR="00DA5EBE" w:rsidRDefault="00DA5EBE"/>
        </w:tc>
        <w:tc>
          <w:tcPr>
            <w:tcW w:w="375" w:type="dxa"/>
          </w:tcPr>
          <w:p w14:paraId="0AF6DD9F" w14:textId="77777777" w:rsidR="00DA5EBE" w:rsidRDefault="00DA5EBE"/>
        </w:tc>
      </w:tr>
      <w:tr w:rsidR="00DA5EBE" w14:paraId="4800D227" w14:textId="3BA0CBAB" w:rsidTr="00DA5EBE">
        <w:trPr>
          <w:jc w:val="center"/>
        </w:trPr>
        <w:tc>
          <w:tcPr>
            <w:tcW w:w="798" w:type="dxa"/>
          </w:tcPr>
          <w:p w14:paraId="6BC39A38" w14:textId="2786C98C" w:rsidR="00DA5EBE" w:rsidRDefault="00DA5EBE"/>
        </w:tc>
        <w:tc>
          <w:tcPr>
            <w:tcW w:w="972" w:type="dxa"/>
          </w:tcPr>
          <w:p w14:paraId="4A003C52" w14:textId="6FD32057" w:rsidR="00DA5EBE" w:rsidRDefault="00DA5EBE" w:rsidP="00AB2485">
            <w:r>
              <w:rPr>
                <w:rFonts w:hint="eastAsia"/>
              </w:rPr>
              <w:t>-</w:t>
            </w:r>
            <w:r w:rsidRPr="00AB2485">
              <w:t>18.3568</w:t>
            </w:r>
          </w:p>
        </w:tc>
        <w:tc>
          <w:tcPr>
            <w:tcW w:w="376" w:type="dxa"/>
          </w:tcPr>
          <w:p w14:paraId="0616F7E0" w14:textId="77777777" w:rsidR="00DA5EBE" w:rsidRDefault="00DA5EBE"/>
        </w:tc>
        <w:tc>
          <w:tcPr>
            <w:tcW w:w="373" w:type="dxa"/>
          </w:tcPr>
          <w:p w14:paraId="3A2FF6EF" w14:textId="77777777" w:rsidR="00DA5EBE" w:rsidRDefault="00DA5EBE"/>
        </w:tc>
        <w:tc>
          <w:tcPr>
            <w:tcW w:w="376" w:type="dxa"/>
          </w:tcPr>
          <w:p w14:paraId="5D210F41" w14:textId="77777777" w:rsidR="00DA5EBE" w:rsidRDefault="00DA5EBE"/>
        </w:tc>
        <w:tc>
          <w:tcPr>
            <w:tcW w:w="376" w:type="dxa"/>
          </w:tcPr>
          <w:p w14:paraId="3960F599" w14:textId="77777777" w:rsidR="00DA5EBE" w:rsidRDefault="00DA5EBE"/>
        </w:tc>
        <w:tc>
          <w:tcPr>
            <w:tcW w:w="376" w:type="dxa"/>
          </w:tcPr>
          <w:p w14:paraId="65864912" w14:textId="77777777" w:rsidR="00DA5EBE" w:rsidRDefault="00DA5EBE"/>
        </w:tc>
        <w:tc>
          <w:tcPr>
            <w:tcW w:w="375" w:type="dxa"/>
          </w:tcPr>
          <w:p w14:paraId="3834F4B9" w14:textId="77777777" w:rsidR="00DA5EBE" w:rsidRDefault="00DA5EBE"/>
        </w:tc>
        <w:tc>
          <w:tcPr>
            <w:tcW w:w="375" w:type="dxa"/>
          </w:tcPr>
          <w:p w14:paraId="369E1E65" w14:textId="77777777" w:rsidR="00DA5EBE" w:rsidRDefault="00DA5EBE"/>
        </w:tc>
        <w:tc>
          <w:tcPr>
            <w:tcW w:w="375" w:type="dxa"/>
          </w:tcPr>
          <w:p w14:paraId="05B3BA19" w14:textId="77777777" w:rsidR="00DA5EBE" w:rsidRDefault="00DA5EBE"/>
        </w:tc>
        <w:tc>
          <w:tcPr>
            <w:tcW w:w="375" w:type="dxa"/>
          </w:tcPr>
          <w:p w14:paraId="22D4A053" w14:textId="77777777" w:rsidR="00DA5EBE" w:rsidRDefault="00DA5EBE"/>
        </w:tc>
        <w:tc>
          <w:tcPr>
            <w:tcW w:w="375" w:type="dxa"/>
          </w:tcPr>
          <w:p w14:paraId="502FDBE5" w14:textId="77777777" w:rsidR="00DA5EBE" w:rsidRDefault="00DA5EBE"/>
        </w:tc>
        <w:tc>
          <w:tcPr>
            <w:tcW w:w="375" w:type="dxa"/>
          </w:tcPr>
          <w:p w14:paraId="1BE07FF8" w14:textId="77777777" w:rsidR="00DA5EBE" w:rsidRDefault="00DA5EBE"/>
        </w:tc>
        <w:tc>
          <w:tcPr>
            <w:tcW w:w="375" w:type="dxa"/>
          </w:tcPr>
          <w:p w14:paraId="72398EAB" w14:textId="77777777" w:rsidR="00DA5EBE" w:rsidRDefault="00DA5EBE"/>
        </w:tc>
        <w:tc>
          <w:tcPr>
            <w:tcW w:w="375" w:type="dxa"/>
          </w:tcPr>
          <w:p w14:paraId="0EE97C1C" w14:textId="77777777" w:rsidR="00DA5EBE" w:rsidRDefault="00DA5EBE"/>
        </w:tc>
        <w:tc>
          <w:tcPr>
            <w:tcW w:w="375" w:type="dxa"/>
          </w:tcPr>
          <w:p w14:paraId="08C3E8F4" w14:textId="77777777" w:rsidR="00DA5EBE" w:rsidRDefault="00DA5EBE"/>
        </w:tc>
        <w:tc>
          <w:tcPr>
            <w:tcW w:w="375" w:type="dxa"/>
          </w:tcPr>
          <w:p w14:paraId="446C721A" w14:textId="77777777" w:rsidR="00DA5EBE" w:rsidRDefault="00DA5EBE"/>
        </w:tc>
        <w:tc>
          <w:tcPr>
            <w:tcW w:w="375" w:type="dxa"/>
          </w:tcPr>
          <w:p w14:paraId="775E275B" w14:textId="77777777" w:rsidR="00DA5EBE" w:rsidRDefault="00DA5EBE"/>
        </w:tc>
        <w:tc>
          <w:tcPr>
            <w:tcW w:w="375" w:type="dxa"/>
          </w:tcPr>
          <w:p w14:paraId="42657E7B" w14:textId="77777777" w:rsidR="00DA5EBE" w:rsidRDefault="00DA5EBE"/>
        </w:tc>
        <w:tc>
          <w:tcPr>
            <w:tcW w:w="375" w:type="dxa"/>
          </w:tcPr>
          <w:p w14:paraId="22B22DB9" w14:textId="77777777" w:rsidR="00DA5EBE" w:rsidRDefault="00DA5EBE"/>
        </w:tc>
      </w:tr>
      <w:tr w:rsidR="00DA5EBE" w14:paraId="0E69259C" w14:textId="2890DA71" w:rsidTr="00DA5EBE">
        <w:trPr>
          <w:jc w:val="center"/>
        </w:trPr>
        <w:tc>
          <w:tcPr>
            <w:tcW w:w="798" w:type="dxa"/>
          </w:tcPr>
          <w:p w14:paraId="628B0E70" w14:textId="78EEC10B" w:rsidR="00DA5EBE" w:rsidRDefault="00DA5EBE"/>
        </w:tc>
        <w:tc>
          <w:tcPr>
            <w:tcW w:w="972" w:type="dxa"/>
          </w:tcPr>
          <w:p w14:paraId="0BB5CA96" w14:textId="74657CC0" w:rsidR="00DA5EBE" w:rsidRDefault="00DA5EBE">
            <w:r w:rsidRPr="00AB2485">
              <w:t>-63.2588</w:t>
            </w:r>
          </w:p>
        </w:tc>
        <w:tc>
          <w:tcPr>
            <w:tcW w:w="376" w:type="dxa"/>
          </w:tcPr>
          <w:p w14:paraId="5829A58C" w14:textId="77777777" w:rsidR="00DA5EBE" w:rsidRDefault="00DA5EBE"/>
        </w:tc>
        <w:tc>
          <w:tcPr>
            <w:tcW w:w="373" w:type="dxa"/>
          </w:tcPr>
          <w:p w14:paraId="50C0C985" w14:textId="77777777" w:rsidR="00DA5EBE" w:rsidRDefault="00DA5EBE"/>
        </w:tc>
        <w:tc>
          <w:tcPr>
            <w:tcW w:w="376" w:type="dxa"/>
          </w:tcPr>
          <w:p w14:paraId="0EFFCF1B" w14:textId="77777777" w:rsidR="00DA5EBE" w:rsidRDefault="00DA5EBE"/>
        </w:tc>
        <w:tc>
          <w:tcPr>
            <w:tcW w:w="376" w:type="dxa"/>
          </w:tcPr>
          <w:p w14:paraId="349BFDEA" w14:textId="77777777" w:rsidR="00DA5EBE" w:rsidRDefault="00DA5EBE"/>
        </w:tc>
        <w:tc>
          <w:tcPr>
            <w:tcW w:w="376" w:type="dxa"/>
          </w:tcPr>
          <w:p w14:paraId="154149D6" w14:textId="77777777" w:rsidR="00DA5EBE" w:rsidRDefault="00DA5EBE"/>
        </w:tc>
        <w:tc>
          <w:tcPr>
            <w:tcW w:w="375" w:type="dxa"/>
          </w:tcPr>
          <w:p w14:paraId="40508755" w14:textId="77777777" w:rsidR="00DA5EBE" w:rsidRDefault="00DA5EBE"/>
        </w:tc>
        <w:tc>
          <w:tcPr>
            <w:tcW w:w="375" w:type="dxa"/>
          </w:tcPr>
          <w:p w14:paraId="1AB1DC15" w14:textId="77777777" w:rsidR="00DA5EBE" w:rsidRDefault="00DA5EBE"/>
        </w:tc>
        <w:tc>
          <w:tcPr>
            <w:tcW w:w="375" w:type="dxa"/>
          </w:tcPr>
          <w:p w14:paraId="52820798" w14:textId="77777777" w:rsidR="00DA5EBE" w:rsidRDefault="00DA5EBE"/>
        </w:tc>
        <w:tc>
          <w:tcPr>
            <w:tcW w:w="375" w:type="dxa"/>
          </w:tcPr>
          <w:p w14:paraId="6398517E" w14:textId="77777777" w:rsidR="00DA5EBE" w:rsidRDefault="00DA5EBE"/>
        </w:tc>
        <w:tc>
          <w:tcPr>
            <w:tcW w:w="375" w:type="dxa"/>
          </w:tcPr>
          <w:p w14:paraId="2EA30ABD" w14:textId="77777777" w:rsidR="00DA5EBE" w:rsidRDefault="00DA5EBE"/>
        </w:tc>
        <w:tc>
          <w:tcPr>
            <w:tcW w:w="375" w:type="dxa"/>
          </w:tcPr>
          <w:p w14:paraId="48C3884B" w14:textId="77777777" w:rsidR="00DA5EBE" w:rsidRDefault="00DA5EBE"/>
        </w:tc>
        <w:tc>
          <w:tcPr>
            <w:tcW w:w="375" w:type="dxa"/>
          </w:tcPr>
          <w:p w14:paraId="5135D35A" w14:textId="77777777" w:rsidR="00DA5EBE" w:rsidRDefault="00DA5EBE"/>
        </w:tc>
        <w:tc>
          <w:tcPr>
            <w:tcW w:w="375" w:type="dxa"/>
          </w:tcPr>
          <w:p w14:paraId="0E6FBB9A" w14:textId="77777777" w:rsidR="00DA5EBE" w:rsidRDefault="00DA5EBE"/>
        </w:tc>
        <w:tc>
          <w:tcPr>
            <w:tcW w:w="375" w:type="dxa"/>
          </w:tcPr>
          <w:p w14:paraId="68088DFE" w14:textId="77777777" w:rsidR="00DA5EBE" w:rsidRDefault="00DA5EBE"/>
        </w:tc>
        <w:tc>
          <w:tcPr>
            <w:tcW w:w="375" w:type="dxa"/>
          </w:tcPr>
          <w:p w14:paraId="461B4D11" w14:textId="77777777" w:rsidR="00DA5EBE" w:rsidRDefault="00DA5EBE"/>
        </w:tc>
        <w:tc>
          <w:tcPr>
            <w:tcW w:w="375" w:type="dxa"/>
          </w:tcPr>
          <w:p w14:paraId="3BA53DFC" w14:textId="77777777" w:rsidR="00DA5EBE" w:rsidRDefault="00DA5EBE"/>
        </w:tc>
        <w:tc>
          <w:tcPr>
            <w:tcW w:w="375" w:type="dxa"/>
          </w:tcPr>
          <w:p w14:paraId="2A6E4D2A" w14:textId="77777777" w:rsidR="00DA5EBE" w:rsidRDefault="00DA5EBE"/>
        </w:tc>
        <w:tc>
          <w:tcPr>
            <w:tcW w:w="375" w:type="dxa"/>
          </w:tcPr>
          <w:p w14:paraId="5818D86C" w14:textId="77777777" w:rsidR="00DA5EBE" w:rsidRDefault="00DA5EBE"/>
        </w:tc>
      </w:tr>
    </w:tbl>
    <w:p w14:paraId="2EF72893" w14:textId="77777777" w:rsidR="00670CF2" w:rsidRDefault="00670CF2"/>
    <w:p w14:paraId="649F94DA" w14:textId="77777777" w:rsidR="00166999" w:rsidRDefault="00166999"/>
    <w:p w14:paraId="591E65F5" w14:textId="79C10357" w:rsidR="00166999" w:rsidRDefault="006F2C84">
      <w:r w:rsidRPr="006F2C84">
        <w:rPr>
          <w:position w:val="-12"/>
        </w:rPr>
        <w:object w:dxaOrig="320" w:dyaOrig="360" w14:anchorId="7CAA11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8pt;height:18pt" o:ole="">
            <v:imagedata r:id="rId17" o:title=""/>
          </v:shape>
          <o:OLEObject Type="Embed" ProgID="Equation.DSMT4" ShapeID="_x0000_i1025" DrawAspect="Content" ObjectID="_1672745737" r:id="rId18"/>
        </w:object>
      </w:r>
      <w:r w:rsidR="00175ACF">
        <w:rPr>
          <w:rFonts w:hint="eastAsia"/>
        </w:rPr>
        <w:t>=1</w:t>
      </w:r>
      <w:r>
        <w:rPr>
          <w:rFonts w:hint="eastAsia"/>
        </w:rPr>
        <w:t>.4s</w:t>
      </w:r>
    </w:p>
    <w:p w14:paraId="40357554" w14:textId="6AA4E64C" w:rsidR="00175ACF" w:rsidRDefault="00175ACF">
      <w:proofErr w:type="gramStart"/>
      <w:r>
        <w:rPr>
          <w:rFonts w:hint="eastAsia"/>
        </w:rPr>
        <w:lastRenderedPageBreak/>
        <w:t>mu</w:t>
      </w:r>
      <w:proofErr w:type="gramEnd"/>
      <w:r>
        <w:rPr>
          <w:rFonts w:hint="eastAsia"/>
        </w:rPr>
        <w:t xml:space="preserve"> = 7e-8</w:t>
      </w:r>
      <w:r>
        <w:rPr>
          <w:noProof/>
        </w:rPr>
        <w:drawing>
          <wp:inline distT="0" distB="0" distL="0" distR="0" wp14:anchorId="5342F86C" wp14:editId="1B53DFA6">
            <wp:extent cx="1546576" cy="118456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51924" cy="1188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7EDF7" w14:textId="78C5C2B7" w:rsidR="00C61F92" w:rsidRDefault="00C61F92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1e-7</w:t>
      </w:r>
      <w:r>
        <w:rPr>
          <w:noProof/>
        </w:rPr>
        <w:drawing>
          <wp:inline distT="0" distB="0" distL="0" distR="0" wp14:anchorId="55CBD5E6" wp14:editId="018BEA1F">
            <wp:extent cx="1526110" cy="112914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26652" cy="1129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FD638" w14:textId="14D16832" w:rsidR="007B633C" w:rsidRDefault="007B633C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2e-7</w:t>
      </w:r>
      <w:r>
        <w:rPr>
          <w:noProof/>
        </w:rPr>
        <w:drawing>
          <wp:inline distT="0" distB="0" distL="0" distR="0" wp14:anchorId="40970F25" wp14:editId="54102E6E">
            <wp:extent cx="1539876" cy="1205345"/>
            <wp:effectExtent l="0" t="0" r="317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39815" cy="1205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2267A" w14:textId="2509C65D" w:rsidR="007B633C" w:rsidRDefault="007B633C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5e-7</w:t>
      </w:r>
      <w:r>
        <w:rPr>
          <w:noProof/>
        </w:rPr>
        <w:drawing>
          <wp:inline distT="0" distB="0" distL="0" distR="0" wp14:anchorId="030B9D1B" wp14:editId="70CF3FFE">
            <wp:extent cx="1536645" cy="1177637"/>
            <wp:effectExtent l="0" t="0" r="6985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37061" cy="1177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BEA9C" w14:textId="0F887A1E" w:rsidR="00A57238" w:rsidRDefault="00A57238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8e-7</w:t>
      </w:r>
      <w:r>
        <w:rPr>
          <w:noProof/>
        </w:rPr>
        <w:drawing>
          <wp:inline distT="0" distB="0" distL="0" distR="0" wp14:anchorId="01C18188" wp14:editId="733D0FDE">
            <wp:extent cx="1569573" cy="12192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70218" cy="1219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3F38D" w14:textId="77777777" w:rsidR="00F57BA8" w:rsidRDefault="00F57BA8"/>
    <w:p w14:paraId="615323F0" w14:textId="1E5BBDB8" w:rsidR="00F57BA8" w:rsidRDefault="00F57BA8">
      <w:r>
        <w:rPr>
          <w:rFonts w:hint="eastAsia"/>
        </w:rPr>
        <w:t>T=0.5s</w:t>
      </w:r>
    </w:p>
    <w:p w14:paraId="4089FDA2" w14:textId="5AEA0FA5" w:rsidR="00F57BA8" w:rsidRDefault="00F57BA8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8e-7</w:t>
      </w:r>
      <w:r>
        <w:rPr>
          <w:noProof/>
        </w:rPr>
        <w:drawing>
          <wp:inline distT="0" distB="0" distL="0" distR="0" wp14:anchorId="606719D0" wp14:editId="6B3C97BE">
            <wp:extent cx="1736418" cy="1323109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39012" cy="132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63356" w14:textId="53AD0045" w:rsidR="00F57BA8" w:rsidRDefault="00CC150C">
      <w:proofErr w:type="gramStart"/>
      <w:r>
        <w:rPr>
          <w:rFonts w:hint="eastAsia"/>
        </w:rPr>
        <w:lastRenderedPageBreak/>
        <w:t>mu</w:t>
      </w:r>
      <w:proofErr w:type="gramEnd"/>
      <w:r>
        <w:rPr>
          <w:rFonts w:hint="eastAsia"/>
        </w:rPr>
        <w:t xml:space="preserve"> = 1e-6</w:t>
      </w:r>
      <w:r>
        <w:rPr>
          <w:noProof/>
        </w:rPr>
        <w:drawing>
          <wp:inline distT="0" distB="0" distL="0" distR="0" wp14:anchorId="2EF0352D" wp14:editId="192B17B5">
            <wp:extent cx="1748864" cy="1316182"/>
            <wp:effectExtent l="0" t="0" r="381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48239" cy="131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8F58D" w14:textId="6BD1DD55" w:rsidR="00AB5E42" w:rsidRDefault="00AB5E42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6e-6</w:t>
      </w:r>
      <w:r>
        <w:rPr>
          <w:noProof/>
        </w:rPr>
        <w:drawing>
          <wp:inline distT="0" distB="0" distL="0" distR="0" wp14:anchorId="6D24F140" wp14:editId="62CF62A4">
            <wp:extent cx="1724905" cy="1364673"/>
            <wp:effectExtent l="0" t="0" r="889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24603" cy="1364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C0779" w14:textId="77777777" w:rsidR="006618F7" w:rsidRDefault="006618F7"/>
    <w:p w14:paraId="64A78B5D" w14:textId="77777777" w:rsidR="006618F7" w:rsidRDefault="006618F7"/>
    <w:p w14:paraId="0A9A69E5" w14:textId="43036473" w:rsidR="006618F7" w:rsidRDefault="006618F7">
      <w:r>
        <w:rPr>
          <w:rFonts w:hint="eastAsia"/>
        </w:rPr>
        <w:t>T=0.2s</w:t>
      </w:r>
    </w:p>
    <w:p w14:paraId="56C159AA" w14:textId="6668EC65" w:rsidR="006618F7" w:rsidRDefault="006618F7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1e-6</w:t>
      </w:r>
      <w:r>
        <w:rPr>
          <w:noProof/>
        </w:rPr>
        <w:drawing>
          <wp:inline distT="0" distB="0" distL="0" distR="0" wp14:anchorId="2BE3C995" wp14:editId="3B592839">
            <wp:extent cx="1595080" cy="1219200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95518" cy="121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367C1" w14:textId="77777777" w:rsidR="00A12855" w:rsidRDefault="00A12855"/>
    <w:p w14:paraId="653792FA" w14:textId="0A0EA053" w:rsidR="00A12855" w:rsidRDefault="00A12855"/>
    <w:p w14:paraId="7B188716" w14:textId="77777777" w:rsidR="001A3D65" w:rsidRDefault="001A3D65"/>
    <w:p w14:paraId="7703443C" w14:textId="0A181C6C" w:rsidR="001A3D65" w:rsidRDefault="001A3D65">
      <w:r>
        <w:rPr>
          <w:rFonts w:hint="eastAsia"/>
        </w:rPr>
        <w:t>T=1.2s</w:t>
      </w:r>
    </w:p>
    <w:p w14:paraId="4DCB3509" w14:textId="79CD5F4A" w:rsidR="000A49E3" w:rsidRDefault="000A49E3">
      <w:proofErr w:type="gramStart"/>
      <w:r>
        <w:rPr>
          <w:rFonts w:hint="eastAsia"/>
        </w:rPr>
        <w:t>mu=</w:t>
      </w:r>
      <w:proofErr w:type="gramEnd"/>
      <w:r w:rsidR="00E329AE">
        <w:rPr>
          <w:rFonts w:hint="eastAsia"/>
        </w:rPr>
        <w:t xml:space="preserve">2e-4 </w:t>
      </w:r>
      <w:r w:rsidR="00E329AE">
        <w:rPr>
          <w:noProof/>
        </w:rPr>
        <w:drawing>
          <wp:inline distT="0" distB="0" distL="0" distR="0" wp14:anchorId="56CD9A9C" wp14:editId="4353D83E">
            <wp:extent cx="1392382" cy="1081790"/>
            <wp:effectExtent l="0" t="0" r="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92876" cy="1082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1CCB0" w14:textId="2CAA3ACA" w:rsidR="00E82587" w:rsidRDefault="00E82587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3e-5 </w:t>
      </w:r>
      <w:r>
        <w:rPr>
          <w:noProof/>
        </w:rPr>
        <w:drawing>
          <wp:inline distT="0" distB="0" distL="0" distR="0" wp14:anchorId="199E19C6" wp14:editId="2265AA40">
            <wp:extent cx="1967345" cy="154555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68391" cy="1546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5EDBD" w14:textId="77777777" w:rsidR="00F00E69" w:rsidRPr="00DB6D9A" w:rsidRDefault="00F00E69" w:rsidP="00F00E69">
      <w:proofErr w:type="gramStart"/>
      <w:r>
        <w:rPr>
          <w:rFonts w:hint="eastAsia"/>
        </w:rPr>
        <w:lastRenderedPageBreak/>
        <w:t>mu</w:t>
      </w:r>
      <w:proofErr w:type="gramEnd"/>
      <w:r>
        <w:rPr>
          <w:rFonts w:hint="eastAsia"/>
        </w:rPr>
        <w:t xml:space="preserve"> = 1e-5</w:t>
      </w:r>
      <w:r>
        <w:rPr>
          <w:noProof/>
        </w:rPr>
        <w:drawing>
          <wp:inline distT="0" distB="0" distL="0" distR="0" wp14:anchorId="020E4B7F" wp14:editId="797306D3">
            <wp:extent cx="2050473" cy="1596195"/>
            <wp:effectExtent l="0" t="0" r="6985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51564" cy="1597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0889D" w14:textId="77777777" w:rsidR="00F00E69" w:rsidRDefault="00F00E69"/>
    <w:p w14:paraId="31411ABD" w14:textId="29C5A6DE" w:rsidR="00E82587" w:rsidRDefault="00E82587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2e-7 </w:t>
      </w:r>
      <w:r>
        <w:rPr>
          <w:noProof/>
        </w:rPr>
        <w:drawing>
          <wp:inline distT="0" distB="0" distL="0" distR="0" wp14:anchorId="1E9F53C3" wp14:editId="23A020AC">
            <wp:extent cx="2214675" cy="1711036"/>
            <wp:effectExtent l="0" t="0" r="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15853" cy="1711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65E8B" w14:textId="42E26AB4" w:rsidR="00DB1342" w:rsidRDefault="00DB1342"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7e-6</w:t>
      </w:r>
      <w:r>
        <w:rPr>
          <w:noProof/>
        </w:rPr>
        <w:drawing>
          <wp:inline distT="0" distB="0" distL="0" distR="0" wp14:anchorId="4C1FEFD2" wp14:editId="2458DD68">
            <wp:extent cx="2314899" cy="1738746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18551" cy="1741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EF498" w14:textId="1DBA2231" w:rsidR="00CE78B9" w:rsidRDefault="00CE78B9">
      <w:pPr>
        <w:rPr>
          <w:noProof/>
        </w:rPr>
      </w:pPr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4e-6</w:t>
      </w:r>
      <w:r w:rsidRPr="00CE78B9">
        <w:rPr>
          <w:noProof/>
        </w:rPr>
        <w:t xml:space="preserve"> </w:t>
      </w:r>
      <w:r>
        <w:rPr>
          <w:noProof/>
        </w:rPr>
        <w:drawing>
          <wp:inline distT="0" distB="0" distL="0" distR="0" wp14:anchorId="300EEE84" wp14:editId="480B3022">
            <wp:extent cx="2203072" cy="1697182"/>
            <wp:effectExtent l="0" t="0" r="698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03578" cy="1697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6581F" w14:textId="6B4087FA" w:rsidR="00E00C2F" w:rsidRDefault="00E00C2F">
      <w:pPr>
        <w:rPr>
          <w:noProof/>
        </w:rPr>
      </w:pPr>
      <w:r>
        <w:rPr>
          <w:rFonts w:hint="eastAsia"/>
          <w:noProof/>
        </w:rPr>
        <w:lastRenderedPageBreak/>
        <w:t>mu =1e-6</w:t>
      </w:r>
      <w:r w:rsidRPr="00E00C2F">
        <w:rPr>
          <w:noProof/>
        </w:rPr>
        <w:t xml:space="preserve"> </w:t>
      </w:r>
      <w:r>
        <w:rPr>
          <w:noProof/>
        </w:rPr>
        <w:drawing>
          <wp:inline distT="0" distB="0" distL="0" distR="0" wp14:anchorId="4DEF354D" wp14:editId="797C34FA">
            <wp:extent cx="2025541" cy="1537855"/>
            <wp:effectExtent l="0" t="0" r="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27447" cy="1539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86C8D" w14:textId="77777777" w:rsidR="00743720" w:rsidRDefault="00743720">
      <w:pPr>
        <w:rPr>
          <w:noProof/>
        </w:rPr>
      </w:pPr>
    </w:p>
    <w:p w14:paraId="67895C99" w14:textId="14299E47" w:rsidR="00743720" w:rsidRDefault="00743720">
      <w:pPr>
        <w:rPr>
          <w:noProof/>
        </w:rPr>
      </w:pPr>
      <w:r>
        <w:rPr>
          <w:rFonts w:hint="eastAsia"/>
          <w:noProof/>
        </w:rPr>
        <w:t>T = 1.3s</w:t>
      </w:r>
    </w:p>
    <w:p w14:paraId="1BA9C18B" w14:textId="1E69E77D" w:rsidR="00743720" w:rsidRDefault="00743720">
      <w:pPr>
        <w:rPr>
          <w:noProof/>
        </w:rPr>
      </w:pPr>
      <w:r>
        <w:rPr>
          <w:rFonts w:hint="eastAsia"/>
          <w:noProof/>
        </w:rPr>
        <w:t>mu = 1e-6</w:t>
      </w:r>
      <w:r w:rsidRPr="00743720">
        <w:rPr>
          <w:noProof/>
        </w:rPr>
        <w:t xml:space="preserve"> </w:t>
      </w:r>
      <w:r>
        <w:rPr>
          <w:noProof/>
        </w:rPr>
        <w:drawing>
          <wp:inline distT="0" distB="0" distL="0" distR="0" wp14:anchorId="7E2FBB82" wp14:editId="675B74BF">
            <wp:extent cx="1801091" cy="1387771"/>
            <wp:effectExtent l="0" t="0" r="8890" b="317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03354" cy="138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3378B" w14:textId="27E6B447" w:rsidR="007F0A96" w:rsidRDefault="007F0A96">
      <w:pPr>
        <w:widowControl/>
        <w:jc w:val="left"/>
        <w:rPr>
          <w:noProof/>
        </w:rPr>
      </w:pPr>
      <w:r>
        <w:rPr>
          <w:noProof/>
        </w:rPr>
        <w:br w:type="page"/>
      </w:r>
    </w:p>
    <w:p w14:paraId="6D1D1AF7" w14:textId="15437372" w:rsidR="007F0A96" w:rsidRDefault="007F0A96">
      <w:proofErr w:type="gramStart"/>
      <w:r>
        <w:rPr>
          <w:rFonts w:hint="eastAsia"/>
        </w:rPr>
        <w:lastRenderedPageBreak/>
        <w:t>female2</w:t>
      </w:r>
      <w:proofErr w:type="gramEnd"/>
      <w:r>
        <w:rPr>
          <w:rFonts w:hint="eastAsia"/>
        </w:rPr>
        <w:t xml:space="preserve"> T=0.2s</w:t>
      </w:r>
    </w:p>
    <w:p w14:paraId="57B087B9" w14:textId="3F2C1506" w:rsidR="007F0A96" w:rsidRDefault="007F0A96">
      <w:pPr>
        <w:rPr>
          <w:noProof/>
        </w:rPr>
      </w:pPr>
      <w:proofErr w:type="gramStart"/>
      <w:r>
        <w:rPr>
          <w:rFonts w:hint="eastAsia"/>
        </w:rPr>
        <w:t>mu</w:t>
      </w:r>
      <w:proofErr w:type="gramEnd"/>
      <w:r>
        <w:rPr>
          <w:rFonts w:hint="eastAsia"/>
        </w:rPr>
        <w:t xml:space="preserve"> = 1e-6</w:t>
      </w:r>
      <w:r w:rsidRPr="007F0A96">
        <w:rPr>
          <w:noProof/>
        </w:rPr>
        <w:t xml:space="preserve"> </w:t>
      </w:r>
      <w:r>
        <w:rPr>
          <w:noProof/>
        </w:rPr>
        <w:drawing>
          <wp:inline distT="0" distB="0" distL="0" distR="0" wp14:anchorId="095B41FE" wp14:editId="57DF5399">
            <wp:extent cx="2583873" cy="1956087"/>
            <wp:effectExtent l="0" t="0" r="6985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84333" cy="195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0ADBE" w14:textId="1AC56D6D" w:rsidR="00A610EA" w:rsidRDefault="00A610EA">
      <w:pPr>
        <w:rPr>
          <w:noProof/>
        </w:rPr>
      </w:pPr>
      <w:r>
        <w:rPr>
          <w:rFonts w:hint="eastAsia"/>
          <w:noProof/>
        </w:rPr>
        <w:t>mu = 7e-7</w:t>
      </w:r>
      <w:r w:rsidRPr="00A610EA">
        <w:rPr>
          <w:noProof/>
        </w:rPr>
        <w:t xml:space="preserve"> </w:t>
      </w:r>
      <w:r>
        <w:rPr>
          <w:noProof/>
        </w:rPr>
        <w:drawing>
          <wp:inline distT="0" distB="0" distL="0" distR="0" wp14:anchorId="60765FD3" wp14:editId="0379A34B">
            <wp:extent cx="2195945" cy="1635556"/>
            <wp:effectExtent l="0" t="0" r="0" b="317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96739" cy="1636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A27A5" w14:textId="20434F32" w:rsidR="00A610EA" w:rsidRDefault="00A610EA">
      <w:pPr>
        <w:rPr>
          <w:noProof/>
        </w:rPr>
      </w:pPr>
      <w:r>
        <w:rPr>
          <w:rFonts w:hint="eastAsia"/>
          <w:noProof/>
        </w:rPr>
        <w:t>mu = 3e-6</w:t>
      </w:r>
      <w:r w:rsidRPr="00A610EA">
        <w:rPr>
          <w:noProof/>
        </w:rPr>
        <w:t xml:space="preserve"> </w:t>
      </w:r>
      <w:r>
        <w:rPr>
          <w:noProof/>
        </w:rPr>
        <w:drawing>
          <wp:inline distT="0" distB="0" distL="0" distR="0" wp14:anchorId="6C6073E6" wp14:editId="45C1C9B1">
            <wp:extent cx="2209800" cy="1695054"/>
            <wp:effectExtent l="0" t="0" r="0" b="63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12523" cy="169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77B1F" w14:textId="77777777" w:rsidR="00C840FC" w:rsidRDefault="00C840FC">
      <w:pPr>
        <w:rPr>
          <w:noProof/>
        </w:rPr>
      </w:pPr>
    </w:p>
    <w:p w14:paraId="212B2629" w14:textId="3D8514D6" w:rsidR="00C840FC" w:rsidRDefault="00C840FC">
      <w:pPr>
        <w:rPr>
          <w:noProof/>
        </w:rPr>
      </w:pPr>
      <w:r>
        <w:rPr>
          <w:rFonts w:hint="eastAsia"/>
          <w:noProof/>
        </w:rPr>
        <w:t>T=0.5</w:t>
      </w:r>
    </w:p>
    <w:p w14:paraId="357D2885" w14:textId="2F5799ED" w:rsidR="00C840FC" w:rsidRDefault="00C840FC">
      <w:pPr>
        <w:rPr>
          <w:noProof/>
        </w:rPr>
      </w:pPr>
      <w:r>
        <w:rPr>
          <w:rFonts w:hint="eastAsia"/>
          <w:noProof/>
        </w:rPr>
        <w:t>mu = 3e-6</w:t>
      </w:r>
      <w:r w:rsidRPr="00C840FC">
        <w:rPr>
          <w:noProof/>
        </w:rPr>
        <w:t xml:space="preserve"> </w:t>
      </w:r>
      <w:r>
        <w:rPr>
          <w:noProof/>
        </w:rPr>
        <w:drawing>
          <wp:inline distT="0" distB="0" distL="0" distR="0" wp14:anchorId="4904808E" wp14:editId="18324135">
            <wp:extent cx="2396836" cy="1802026"/>
            <wp:effectExtent l="0" t="0" r="3810" b="825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97687" cy="1802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A3B09" w14:textId="140A8CC3" w:rsidR="00F70626" w:rsidRDefault="00F70626">
      <w:pPr>
        <w:rPr>
          <w:noProof/>
        </w:rPr>
      </w:pPr>
      <w:r>
        <w:rPr>
          <w:rFonts w:hint="eastAsia"/>
          <w:noProof/>
        </w:rPr>
        <w:lastRenderedPageBreak/>
        <w:t>mu = 1e-6</w:t>
      </w:r>
      <w:r w:rsidRPr="00F70626">
        <w:rPr>
          <w:noProof/>
        </w:rPr>
        <w:t xml:space="preserve"> </w:t>
      </w:r>
      <w:r>
        <w:rPr>
          <w:noProof/>
        </w:rPr>
        <w:drawing>
          <wp:inline distT="0" distB="0" distL="0" distR="0" wp14:anchorId="005DC0F5" wp14:editId="01EA63D3">
            <wp:extent cx="2341418" cy="1832569"/>
            <wp:effectExtent l="0" t="0" r="190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340771" cy="1832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9FABF" w14:textId="77777777" w:rsidR="00EB223F" w:rsidRDefault="00EB223F">
      <w:pPr>
        <w:rPr>
          <w:noProof/>
        </w:rPr>
      </w:pPr>
      <w:r>
        <w:rPr>
          <w:rFonts w:hint="eastAsia"/>
          <w:noProof/>
        </w:rPr>
        <w:t>female2 T=0.7s</w:t>
      </w:r>
    </w:p>
    <w:p w14:paraId="066E51C1" w14:textId="11FA0FD9" w:rsidR="00EB223F" w:rsidRDefault="00EB223F">
      <w:pPr>
        <w:rPr>
          <w:noProof/>
        </w:rPr>
      </w:pPr>
      <w:r>
        <w:rPr>
          <w:rFonts w:hint="eastAsia"/>
          <w:noProof/>
        </w:rPr>
        <w:t>mu =</w:t>
      </w:r>
      <w:r w:rsidR="00010F34">
        <w:rPr>
          <w:rFonts w:hint="eastAsia"/>
          <w:noProof/>
        </w:rPr>
        <w:t>3</w:t>
      </w:r>
      <w:r>
        <w:rPr>
          <w:rFonts w:hint="eastAsia"/>
          <w:noProof/>
        </w:rPr>
        <w:t>e-6</w:t>
      </w:r>
      <w:r w:rsidRPr="00EB223F">
        <w:rPr>
          <w:noProof/>
        </w:rPr>
        <w:t xml:space="preserve"> </w:t>
      </w:r>
      <w:r>
        <w:rPr>
          <w:noProof/>
        </w:rPr>
        <w:drawing>
          <wp:inline distT="0" distB="0" distL="0" distR="0" wp14:anchorId="291B127D" wp14:editId="2926369E">
            <wp:extent cx="2110838" cy="1641763"/>
            <wp:effectExtent l="0" t="0" r="381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12884" cy="164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EC30F" w14:textId="44A3F924" w:rsidR="00010F34" w:rsidRDefault="00010F34">
      <w:pPr>
        <w:rPr>
          <w:noProof/>
        </w:rPr>
      </w:pPr>
      <w:r>
        <w:rPr>
          <w:rFonts w:hint="eastAsia"/>
          <w:noProof/>
        </w:rPr>
        <w:t>mu=6e-6</w:t>
      </w:r>
      <w:r w:rsidRPr="00010F34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788D45" wp14:editId="18E2E446">
            <wp:extent cx="2186378" cy="1648691"/>
            <wp:effectExtent l="0" t="0" r="4445" b="889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85987" cy="164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79ECA" w14:textId="7A130B00" w:rsidR="00C7519B" w:rsidRDefault="00C7519B">
      <w:pPr>
        <w:rPr>
          <w:noProof/>
        </w:rPr>
      </w:pPr>
      <w:r>
        <w:rPr>
          <w:rFonts w:hint="eastAsia"/>
          <w:noProof/>
        </w:rPr>
        <w:t>mu = 1e-5</w:t>
      </w:r>
      <w:r w:rsidRPr="00C7519B">
        <w:rPr>
          <w:noProof/>
        </w:rPr>
        <w:t xml:space="preserve"> </w:t>
      </w:r>
      <w:r>
        <w:rPr>
          <w:noProof/>
        </w:rPr>
        <w:drawing>
          <wp:inline distT="0" distB="0" distL="0" distR="0" wp14:anchorId="4CB831C2" wp14:editId="605E4D3E">
            <wp:extent cx="2085109" cy="1579346"/>
            <wp:effectExtent l="0" t="0" r="0" b="190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85673" cy="1579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A6CE5" w14:textId="18BC5DD1" w:rsidR="00FF7771" w:rsidRDefault="00FF7771">
      <w:pPr>
        <w:rPr>
          <w:noProof/>
        </w:rPr>
      </w:pPr>
      <w:r>
        <w:rPr>
          <w:rFonts w:hint="eastAsia"/>
          <w:noProof/>
        </w:rPr>
        <w:lastRenderedPageBreak/>
        <w:t xml:space="preserve">mu = </w:t>
      </w:r>
      <w:r w:rsidR="003E6202">
        <w:rPr>
          <w:rFonts w:hint="eastAsia"/>
          <w:noProof/>
        </w:rPr>
        <w:t>7e-5</w:t>
      </w:r>
      <w:r w:rsidR="003E6202" w:rsidRPr="003E6202">
        <w:rPr>
          <w:noProof/>
        </w:rPr>
        <w:t xml:space="preserve"> </w:t>
      </w:r>
      <w:r w:rsidR="003E6202">
        <w:rPr>
          <w:noProof/>
        </w:rPr>
        <w:drawing>
          <wp:inline distT="0" distB="0" distL="0" distR="0" wp14:anchorId="772AB9E3" wp14:editId="73286455">
            <wp:extent cx="2590800" cy="2019121"/>
            <wp:effectExtent l="0" t="0" r="0" b="63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90431" cy="2018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E9BDF" w14:textId="77777777" w:rsidR="00183CBE" w:rsidRDefault="00183CBE">
      <w:pPr>
        <w:rPr>
          <w:noProof/>
        </w:rPr>
      </w:pPr>
    </w:p>
    <w:p w14:paraId="15DE7A61" w14:textId="1B376E44" w:rsidR="00183CBE" w:rsidRDefault="00183CBE">
      <w:pPr>
        <w:rPr>
          <w:noProof/>
        </w:rPr>
      </w:pPr>
      <w:r>
        <w:rPr>
          <w:rFonts w:hint="eastAsia"/>
          <w:noProof/>
        </w:rPr>
        <w:t>female2 - T=0.8s</w:t>
      </w:r>
    </w:p>
    <w:p w14:paraId="388DE319" w14:textId="248CCCF3" w:rsidR="00183CBE" w:rsidRDefault="00183CBE">
      <w:pPr>
        <w:rPr>
          <w:noProof/>
        </w:rPr>
      </w:pPr>
      <w:r>
        <w:rPr>
          <w:rFonts w:hint="eastAsia"/>
          <w:noProof/>
        </w:rPr>
        <w:t>6e-6</w:t>
      </w:r>
      <w:r w:rsidRPr="00183CBE">
        <w:rPr>
          <w:noProof/>
        </w:rPr>
        <w:t xml:space="preserve"> </w:t>
      </w:r>
      <w:r>
        <w:rPr>
          <w:noProof/>
        </w:rPr>
        <w:drawing>
          <wp:inline distT="0" distB="0" distL="0" distR="0" wp14:anchorId="088752B4" wp14:editId="18549FFA">
            <wp:extent cx="1535962" cy="1191491"/>
            <wp:effectExtent l="0" t="0" r="7620" b="889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36176" cy="1191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B5EF4" w14:textId="7C1EB65A" w:rsidR="006B614C" w:rsidRDefault="006B614C">
      <w:pPr>
        <w:rPr>
          <w:noProof/>
        </w:rPr>
      </w:pPr>
      <w:r>
        <w:rPr>
          <w:rFonts w:hint="eastAsia"/>
          <w:noProof/>
        </w:rPr>
        <w:t>2e-7</w:t>
      </w:r>
      <w:r w:rsidRPr="006B614C">
        <w:rPr>
          <w:noProof/>
        </w:rPr>
        <w:t xml:space="preserve"> </w:t>
      </w:r>
      <w:r>
        <w:rPr>
          <w:noProof/>
        </w:rPr>
        <w:drawing>
          <wp:inline distT="0" distB="0" distL="0" distR="0" wp14:anchorId="2B2CFA17" wp14:editId="684595E9">
            <wp:extent cx="1525049" cy="1156855"/>
            <wp:effectExtent l="0" t="0" r="0" b="571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25256" cy="115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A7793" w14:textId="305DC41E" w:rsidR="002513BB" w:rsidRDefault="002513BB">
      <w:pPr>
        <w:rPr>
          <w:noProof/>
        </w:rPr>
      </w:pPr>
      <w:r>
        <w:rPr>
          <w:rFonts w:hint="eastAsia"/>
          <w:noProof/>
        </w:rPr>
        <w:t>1e-5</w:t>
      </w:r>
      <w:r w:rsidRPr="002513BB">
        <w:rPr>
          <w:noProof/>
        </w:rPr>
        <w:t xml:space="preserve"> </w:t>
      </w:r>
      <w:r>
        <w:rPr>
          <w:noProof/>
        </w:rPr>
        <w:drawing>
          <wp:inline distT="0" distB="0" distL="0" distR="0" wp14:anchorId="485B8F21" wp14:editId="7E853DE2">
            <wp:extent cx="2057978" cy="1572491"/>
            <wp:effectExtent l="0" t="0" r="0" b="889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56314" cy="157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D138E" w14:textId="3C16440B" w:rsidR="00B8642D" w:rsidRDefault="00B8642D">
      <w:pPr>
        <w:rPr>
          <w:noProof/>
        </w:rPr>
      </w:pPr>
      <w:r>
        <w:rPr>
          <w:rFonts w:hint="eastAsia"/>
          <w:noProof/>
        </w:rPr>
        <w:t>5e-5</w:t>
      </w:r>
      <w:r w:rsidRPr="00B8642D">
        <w:rPr>
          <w:noProof/>
        </w:rPr>
        <w:t xml:space="preserve"> </w:t>
      </w:r>
      <w:r>
        <w:rPr>
          <w:noProof/>
        </w:rPr>
        <w:drawing>
          <wp:inline distT="0" distB="0" distL="0" distR="0" wp14:anchorId="226587A6" wp14:editId="24495409">
            <wp:extent cx="1701497" cy="12954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701964" cy="1295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62BD7" w14:textId="697BCACC" w:rsidR="00C30C58" w:rsidRDefault="00C30C58">
      <w:pPr>
        <w:rPr>
          <w:noProof/>
        </w:rPr>
      </w:pPr>
      <w:r>
        <w:rPr>
          <w:rFonts w:hint="eastAsia"/>
          <w:noProof/>
        </w:rPr>
        <w:lastRenderedPageBreak/>
        <w:t>3e-5</w:t>
      </w:r>
      <w:r w:rsidRPr="00C30C58">
        <w:rPr>
          <w:noProof/>
        </w:rPr>
        <w:t xml:space="preserve"> </w:t>
      </w:r>
      <w:r>
        <w:rPr>
          <w:noProof/>
        </w:rPr>
        <w:drawing>
          <wp:inline distT="0" distB="0" distL="0" distR="0" wp14:anchorId="4BC2DB7E" wp14:editId="4958DE43">
            <wp:extent cx="1773382" cy="1306565"/>
            <wp:effectExtent l="0" t="0" r="0" b="825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73704" cy="1306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379D8" w14:textId="77777777" w:rsidR="00C30C58" w:rsidRDefault="00C30C58">
      <w:pPr>
        <w:rPr>
          <w:noProof/>
        </w:rPr>
      </w:pPr>
    </w:p>
    <w:p w14:paraId="2A763494" w14:textId="184C266F" w:rsidR="00C30C58" w:rsidRDefault="00C30C58">
      <w:pPr>
        <w:rPr>
          <w:noProof/>
        </w:rPr>
      </w:pPr>
      <w:r>
        <w:rPr>
          <w:rFonts w:hint="eastAsia"/>
          <w:noProof/>
        </w:rPr>
        <w:t xml:space="preserve">female2 T=1.1s </w:t>
      </w:r>
    </w:p>
    <w:p w14:paraId="771573F1" w14:textId="188243A1" w:rsidR="00C30C58" w:rsidRDefault="00C30C58">
      <w:pPr>
        <w:rPr>
          <w:noProof/>
        </w:rPr>
      </w:pPr>
      <w:r>
        <w:rPr>
          <w:rFonts w:hint="eastAsia"/>
          <w:noProof/>
        </w:rPr>
        <w:t>2e-7</w:t>
      </w:r>
      <w:r w:rsidRPr="00C30C58">
        <w:rPr>
          <w:noProof/>
        </w:rPr>
        <w:t xml:space="preserve"> </w:t>
      </w:r>
      <w:r>
        <w:rPr>
          <w:noProof/>
        </w:rPr>
        <w:drawing>
          <wp:inline distT="0" distB="0" distL="0" distR="0" wp14:anchorId="13219966" wp14:editId="2C77EBE9">
            <wp:extent cx="1995055" cy="1515042"/>
            <wp:effectExtent l="0" t="0" r="5715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93692" cy="1514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9D915" w14:textId="693FEDCB" w:rsidR="007F39A4" w:rsidRDefault="007F39A4">
      <w:pPr>
        <w:rPr>
          <w:noProof/>
        </w:rPr>
      </w:pPr>
      <w:r>
        <w:rPr>
          <w:rFonts w:hint="eastAsia"/>
          <w:noProof/>
        </w:rPr>
        <w:t>5e-6</w:t>
      </w:r>
      <w:r w:rsidRPr="007F39A4">
        <w:rPr>
          <w:noProof/>
        </w:rPr>
        <w:t xml:space="preserve"> </w:t>
      </w:r>
      <w:r>
        <w:rPr>
          <w:noProof/>
        </w:rPr>
        <w:drawing>
          <wp:inline distT="0" distB="0" distL="0" distR="0" wp14:anchorId="41120D6D" wp14:editId="08AC4FB3">
            <wp:extent cx="2310443" cy="1808019"/>
            <wp:effectExtent l="0" t="0" r="0" b="190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311408" cy="1808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10EA4" w14:textId="389DF5A1" w:rsidR="00273E9F" w:rsidRDefault="00273E9F">
      <w:pPr>
        <w:rPr>
          <w:noProof/>
        </w:rPr>
      </w:pPr>
      <w:r>
        <w:rPr>
          <w:rFonts w:hint="eastAsia"/>
          <w:noProof/>
        </w:rPr>
        <w:t>1e-6</w:t>
      </w:r>
    </w:p>
    <w:p w14:paraId="1FA9F1AD" w14:textId="33C8DDD1" w:rsidR="0053019D" w:rsidRDefault="0053019D">
      <w:pPr>
        <w:rPr>
          <w:noProof/>
        </w:rPr>
      </w:pPr>
      <w:r>
        <w:rPr>
          <w:rFonts w:hint="eastAsia"/>
          <w:noProof/>
        </w:rPr>
        <w:t>1e-5</w:t>
      </w:r>
      <w:r w:rsidRPr="0053019D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1274C0" wp14:editId="348718B2">
            <wp:extent cx="2047096" cy="158634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048185" cy="1587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15A16" w14:textId="77777777" w:rsidR="000862D4" w:rsidRDefault="000862D4">
      <w:pPr>
        <w:rPr>
          <w:noProof/>
        </w:rPr>
      </w:pPr>
    </w:p>
    <w:p w14:paraId="49BF443E" w14:textId="6D74A617" w:rsidR="003B4761" w:rsidRDefault="003B4761">
      <w:pPr>
        <w:widowControl/>
        <w:jc w:val="left"/>
        <w:rPr>
          <w:noProof/>
        </w:rPr>
      </w:pPr>
      <w:r>
        <w:rPr>
          <w:noProof/>
        </w:rPr>
        <w:br w:type="page"/>
      </w:r>
    </w:p>
    <w:p w14:paraId="2F14A92E" w14:textId="4C8A1A48" w:rsidR="000862D4" w:rsidRDefault="003B4761" w:rsidP="0010357D">
      <w:pPr>
        <w:widowControl/>
        <w:jc w:val="left"/>
        <w:rPr>
          <w:rFonts w:hint="eastAsia"/>
          <w:noProof/>
        </w:rPr>
      </w:pPr>
      <w:r>
        <w:rPr>
          <w:rFonts w:hint="eastAsia"/>
          <w:noProof/>
        </w:rPr>
        <w:lastRenderedPageBreak/>
        <w:t>female3</w:t>
      </w:r>
    </w:p>
    <w:p w14:paraId="691F225B" w14:textId="76FF8BC8" w:rsidR="003B4761" w:rsidRDefault="003B4761" w:rsidP="0010357D">
      <w:pPr>
        <w:widowControl/>
        <w:jc w:val="left"/>
        <w:rPr>
          <w:noProof/>
        </w:rPr>
      </w:pPr>
      <w:r>
        <w:rPr>
          <w:rFonts w:hint="eastAsia"/>
          <w:noProof/>
        </w:rPr>
        <w:t xml:space="preserve">0.2s 4e-6 </w:t>
      </w:r>
      <w:r>
        <w:rPr>
          <w:noProof/>
        </w:rPr>
        <w:drawing>
          <wp:inline distT="0" distB="0" distL="0" distR="0" wp14:anchorId="44A274C9" wp14:editId="0237CA0E">
            <wp:extent cx="1918855" cy="1473612"/>
            <wp:effectExtent l="0" t="0" r="571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19876" cy="1474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3B47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0E8C36" w14:textId="77777777" w:rsidR="00791ADE" w:rsidRDefault="00791ADE" w:rsidP="006F3223">
      <w:r>
        <w:separator/>
      </w:r>
    </w:p>
  </w:endnote>
  <w:endnote w:type="continuationSeparator" w:id="0">
    <w:p w14:paraId="0A144104" w14:textId="77777777" w:rsidR="00791ADE" w:rsidRDefault="00791ADE" w:rsidP="006F32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CCBA71" w14:textId="77777777" w:rsidR="00791ADE" w:rsidRDefault="00791ADE" w:rsidP="006F3223">
      <w:r>
        <w:separator/>
      </w:r>
    </w:p>
  </w:footnote>
  <w:footnote w:type="continuationSeparator" w:id="0">
    <w:p w14:paraId="39337DD1" w14:textId="77777777" w:rsidR="00791ADE" w:rsidRDefault="00791ADE" w:rsidP="006F32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784064"/>
    <w:multiLevelType w:val="hybridMultilevel"/>
    <w:tmpl w:val="B61A806A"/>
    <w:lvl w:ilvl="0" w:tplc="61CAFF0A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83E"/>
    <w:rsid w:val="00010F34"/>
    <w:rsid w:val="00016631"/>
    <w:rsid w:val="000215D2"/>
    <w:rsid w:val="000862D4"/>
    <w:rsid w:val="000A49E3"/>
    <w:rsid w:val="000A7EBA"/>
    <w:rsid w:val="0010357D"/>
    <w:rsid w:val="00166999"/>
    <w:rsid w:val="00175ACF"/>
    <w:rsid w:val="001774B9"/>
    <w:rsid w:val="00177870"/>
    <w:rsid w:val="00183CBE"/>
    <w:rsid w:val="001A3D65"/>
    <w:rsid w:val="001D2508"/>
    <w:rsid w:val="0024175A"/>
    <w:rsid w:val="002513BB"/>
    <w:rsid w:val="00273E9F"/>
    <w:rsid w:val="003962A9"/>
    <w:rsid w:val="003B0CF6"/>
    <w:rsid w:val="003B4761"/>
    <w:rsid w:val="003D5601"/>
    <w:rsid w:val="003E6202"/>
    <w:rsid w:val="00417E88"/>
    <w:rsid w:val="00450B37"/>
    <w:rsid w:val="00454E78"/>
    <w:rsid w:val="004D28D9"/>
    <w:rsid w:val="004F594A"/>
    <w:rsid w:val="00501D1A"/>
    <w:rsid w:val="0050284F"/>
    <w:rsid w:val="00511428"/>
    <w:rsid w:val="0053019D"/>
    <w:rsid w:val="005B4409"/>
    <w:rsid w:val="006618F7"/>
    <w:rsid w:val="00670CF2"/>
    <w:rsid w:val="006B614C"/>
    <w:rsid w:val="006F2C84"/>
    <w:rsid w:val="006F3223"/>
    <w:rsid w:val="00743720"/>
    <w:rsid w:val="00791ADE"/>
    <w:rsid w:val="007B633C"/>
    <w:rsid w:val="007F0A96"/>
    <w:rsid w:val="007F15DE"/>
    <w:rsid w:val="007F39A4"/>
    <w:rsid w:val="0084250B"/>
    <w:rsid w:val="00892918"/>
    <w:rsid w:val="0089592C"/>
    <w:rsid w:val="00907566"/>
    <w:rsid w:val="00964EAF"/>
    <w:rsid w:val="009A4D31"/>
    <w:rsid w:val="00A12855"/>
    <w:rsid w:val="00A37CC2"/>
    <w:rsid w:val="00A4360D"/>
    <w:rsid w:val="00A57238"/>
    <w:rsid w:val="00A610EA"/>
    <w:rsid w:val="00AB2485"/>
    <w:rsid w:val="00AB5E42"/>
    <w:rsid w:val="00AE3EF8"/>
    <w:rsid w:val="00B0561F"/>
    <w:rsid w:val="00B8642D"/>
    <w:rsid w:val="00C27CCA"/>
    <w:rsid w:val="00C30C58"/>
    <w:rsid w:val="00C4783E"/>
    <w:rsid w:val="00C61F92"/>
    <w:rsid w:val="00C7519B"/>
    <w:rsid w:val="00C840FC"/>
    <w:rsid w:val="00C85002"/>
    <w:rsid w:val="00C95329"/>
    <w:rsid w:val="00CC150C"/>
    <w:rsid w:val="00CE78B9"/>
    <w:rsid w:val="00D44E14"/>
    <w:rsid w:val="00D71B78"/>
    <w:rsid w:val="00D96392"/>
    <w:rsid w:val="00DA5EBE"/>
    <w:rsid w:val="00DB1342"/>
    <w:rsid w:val="00DB6D9A"/>
    <w:rsid w:val="00E00C2F"/>
    <w:rsid w:val="00E329AE"/>
    <w:rsid w:val="00E56FB0"/>
    <w:rsid w:val="00E82587"/>
    <w:rsid w:val="00EB223F"/>
    <w:rsid w:val="00F00E69"/>
    <w:rsid w:val="00F05A78"/>
    <w:rsid w:val="00F57BA8"/>
    <w:rsid w:val="00F70626"/>
    <w:rsid w:val="00FF7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D628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F32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F322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F32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F3223"/>
    <w:rPr>
      <w:sz w:val="18"/>
      <w:szCs w:val="18"/>
    </w:rPr>
  </w:style>
  <w:style w:type="paragraph" w:styleId="a5">
    <w:name w:val="List Paragraph"/>
    <w:basedOn w:val="a"/>
    <w:uiPriority w:val="34"/>
    <w:qFormat/>
    <w:rsid w:val="00B0561F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AE3EF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E3EF8"/>
    <w:rPr>
      <w:sz w:val="18"/>
      <w:szCs w:val="18"/>
    </w:rPr>
  </w:style>
  <w:style w:type="table" w:styleId="a7">
    <w:name w:val="Table Grid"/>
    <w:basedOn w:val="a1"/>
    <w:uiPriority w:val="59"/>
    <w:rsid w:val="00AE3EF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ate"/>
    <w:basedOn w:val="a"/>
    <w:next w:val="a"/>
    <w:link w:val="Char2"/>
    <w:uiPriority w:val="99"/>
    <w:semiHidden/>
    <w:unhideWhenUsed/>
    <w:rsid w:val="00670CF2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670CF2"/>
  </w:style>
  <w:style w:type="paragraph" w:styleId="a9">
    <w:name w:val="Normal (Web)"/>
    <w:basedOn w:val="a"/>
    <w:uiPriority w:val="99"/>
    <w:semiHidden/>
    <w:unhideWhenUsed/>
    <w:rsid w:val="00DB6D9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6F2C8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6F2C8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F32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F322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F32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F3223"/>
    <w:rPr>
      <w:sz w:val="18"/>
      <w:szCs w:val="18"/>
    </w:rPr>
  </w:style>
  <w:style w:type="paragraph" w:styleId="a5">
    <w:name w:val="List Paragraph"/>
    <w:basedOn w:val="a"/>
    <w:uiPriority w:val="34"/>
    <w:qFormat/>
    <w:rsid w:val="00B0561F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AE3EF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E3EF8"/>
    <w:rPr>
      <w:sz w:val="18"/>
      <w:szCs w:val="18"/>
    </w:rPr>
  </w:style>
  <w:style w:type="table" w:styleId="a7">
    <w:name w:val="Table Grid"/>
    <w:basedOn w:val="a1"/>
    <w:uiPriority w:val="59"/>
    <w:rsid w:val="00AE3EF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ate"/>
    <w:basedOn w:val="a"/>
    <w:next w:val="a"/>
    <w:link w:val="Char2"/>
    <w:uiPriority w:val="99"/>
    <w:semiHidden/>
    <w:unhideWhenUsed/>
    <w:rsid w:val="00670CF2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670CF2"/>
  </w:style>
  <w:style w:type="paragraph" w:styleId="a9">
    <w:name w:val="Normal (Web)"/>
    <w:basedOn w:val="a"/>
    <w:uiPriority w:val="99"/>
    <w:semiHidden/>
    <w:unhideWhenUsed/>
    <w:rsid w:val="00DB6D9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6F2C8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6F2C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959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354031">
          <w:marLeft w:val="0"/>
          <w:marRight w:val="0"/>
          <w:marTop w:val="150"/>
          <w:marBottom w:val="150"/>
          <w:divBdr>
            <w:top w:val="single" w:sz="6" w:space="8" w:color="CCCCCC"/>
            <w:left w:val="single" w:sz="6" w:space="31" w:color="CCCCCC"/>
            <w:bottom w:val="single" w:sz="6" w:space="8" w:color="CCCCCC"/>
            <w:right w:val="single" w:sz="6" w:space="8" w:color="CCCCCC"/>
          </w:divBdr>
          <w:divsChild>
            <w:div w:id="1471358023">
              <w:blockQuote w:val="1"/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058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820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4401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94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85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8312937">
                  <w:marLeft w:val="0"/>
                  <w:marRight w:val="0"/>
                  <w:marTop w:val="150"/>
                  <w:marBottom w:val="150"/>
                  <w:divBdr>
                    <w:top w:val="single" w:sz="6" w:space="8" w:color="CCCCCC"/>
                    <w:left w:val="single" w:sz="6" w:space="31" w:color="CCCCCC"/>
                    <w:bottom w:val="single" w:sz="6" w:space="8" w:color="CCCCCC"/>
                    <w:right w:val="single" w:sz="6" w:space="8" w:color="CCCCCC"/>
                  </w:divBdr>
                  <w:divsChild>
                    <w:div w:id="733546320">
                      <w:blockQuote w:val="1"/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9142198">
                      <w:blockQuote w:val="1"/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46497683">
                      <w:blockQuote w:val="1"/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3236016">
                      <w:blockQuote w:val="1"/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4623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8" Type="http://schemas.openxmlformats.org/officeDocument/2006/relationships/image" Target="media/image1.png"/><Relationship Id="rId51" Type="http://schemas.openxmlformats.org/officeDocument/2006/relationships/image" Target="media/image43.pn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12</TotalTime>
  <Pages>1</Pages>
  <Words>132</Words>
  <Characters>754</Characters>
  <Application>Microsoft Office Word</Application>
  <DocSecurity>0</DocSecurity>
  <Lines>6</Lines>
  <Paragraphs>1</Paragraphs>
  <ScaleCrop>false</ScaleCrop>
  <Company/>
  <LinksUpToDate>false</LinksUpToDate>
  <CharactersWithSpaces>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Kara</dc:creator>
  <cp:keywords/>
  <dc:description/>
  <cp:lastModifiedBy>onilo</cp:lastModifiedBy>
  <cp:revision>63</cp:revision>
  <dcterms:created xsi:type="dcterms:W3CDTF">2020-12-17T08:15:00Z</dcterms:created>
  <dcterms:modified xsi:type="dcterms:W3CDTF">2021-01-21T06:49:00Z</dcterms:modified>
</cp:coreProperties>
</file>